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0221" w:rsidRPr="00DB5656" w:rsidRDefault="00270221" w:rsidP="0027022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70221" w:rsidRPr="00DB5656" w:rsidRDefault="00270221" w:rsidP="0027022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2775" r:id="rId9"/>
        </w:object>
      </w:r>
    </w:p>
    <w:p w:rsidR="00270221" w:rsidRPr="00DB5656" w:rsidRDefault="00270221" w:rsidP="00F63C5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70221" w:rsidRPr="00DB5656" w:rsidRDefault="00270221" w:rsidP="00F63C5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70221" w:rsidRPr="00DB5656" w:rsidRDefault="00270221" w:rsidP="00F63C5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F63C5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70221" w:rsidRPr="00DB5656" w:rsidRDefault="00270221" w:rsidP="0027022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70221" w:rsidRPr="00DB5656" w:rsidRDefault="00270221" w:rsidP="0027022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70221" w:rsidRPr="00DB5656" w:rsidRDefault="00270221" w:rsidP="00F63C5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70221" w:rsidRPr="00DB5656" w:rsidRDefault="00270221" w:rsidP="0027022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70221" w:rsidRPr="00DB5656" w:rsidRDefault="00270221" w:rsidP="00F63C5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70221" w:rsidRPr="00DB5656" w:rsidRDefault="00270221" w:rsidP="00F63C5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F63C5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70221" w:rsidRPr="00DB5656" w:rsidRDefault="00270221" w:rsidP="0027022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70221" w:rsidRPr="00DB5656" w:rsidRDefault="00270221" w:rsidP="0027022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70221" w:rsidRPr="00DB5656" w:rsidRDefault="00270221" w:rsidP="00F63C5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70221" w:rsidRPr="00DB5656" w:rsidRDefault="00270221" w:rsidP="0027022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70221" w:rsidRPr="00DB5656" w:rsidRDefault="00090E8F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7022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70221" w:rsidRPr="00DB5656" w:rsidRDefault="00270221" w:rsidP="0027022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27022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70221" w:rsidRPr="00DB5656" w:rsidRDefault="00270221" w:rsidP="00F63C5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277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70221" w:rsidRPr="00DB5656" w:rsidRDefault="00270221" w:rsidP="0027022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70221" w:rsidRPr="00DB5656" w:rsidRDefault="00270221" w:rsidP="0027022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221" w:rsidRPr="00DB5656" w:rsidRDefault="00270221" w:rsidP="00F63C5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70221" w:rsidRPr="00DB5656" w:rsidRDefault="00270221" w:rsidP="0027022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70221" w:rsidRPr="00DB5656" w:rsidRDefault="00270221" w:rsidP="0027022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70221" w:rsidRPr="00DB5656" w:rsidRDefault="00270221" w:rsidP="0027022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70221" w:rsidRPr="00DB5656" w:rsidRDefault="00270221" w:rsidP="00F63C5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70221" w:rsidRPr="00DB5656" w:rsidTr="00F63C5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0221" w:rsidRPr="00DB5656" w:rsidTr="00F63C5E">
        <w:trPr>
          <w:trHeight w:val="340"/>
          <w:jc w:val="center"/>
        </w:trPr>
        <w:tc>
          <w:tcPr>
            <w:tcW w:w="79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0221" w:rsidRPr="00DB5656" w:rsidRDefault="0027022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70221" w:rsidRPr="00DB5656" w:rsidRDefault="00270221" w:rsidP="00F63C5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70221" w:rsidRPr="00DB5656" w:rsidRDefault="00270221" w:rsidP="00F63C5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70221" w:rsidRPr="00DB5656" w:rsidRDefault="00270221" w:rsidP="0027022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70221" w:rsidRPr="00DB5656" w:rsidRDefault="00270221" w:rsidP="00F63C5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63C5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F63C5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70221" w:rsidRPr="00DB5656" w:rsidRDefault="00270221" w:rsidP="00F63C5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70221" w:rsidRDefault="00270221" w:rsidP="00090E8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7022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1B48" w:rsidRDefault="00C11B48">
      <w:r>
        <w:separator/>
      </w:r>
    </w:p>
  </w:endnote>
  <w:endnote w:type="continuationSeparator" w:id="1">
    <w:p w:rsidR="00C11B48" w:rsidRDefault="00C11B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492C" w:rsidRDefault="0021492C" w:rsidP="0021492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492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1492C" w:rsidRPr="001D5E8F" w:rsidRDefault="003F311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492C" w:rsidRPr="001D5E8F" w:rsidRDefault="00090E8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492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63C5E" w:rsidRPr="00F63C5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492C" w:rsidRPr="0021492C" w:rsidRDefault="0021492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492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物物理学</w:t>
          </w:r>
        </w:p>
      </w:tc>
    </w:tr>
  </w:tbl>
  <w:p w:rsidR="00C23102" w:rsidRPr="0021492C" w:rsidRDefault="00C23102" w:rsidP="0021492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492C" w:rsidRDefault="0021492C" w:rsidP="0021492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492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1492C" w:rsidRPr="001D5E8F" w:rsidRDefault="003F311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492C" w:rsidRPr="001D5E8F" w:rsidRDefault="00090E8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492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63C5E" w:rsidRPr="00F63C5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492C" w:rsidRPr="0021492C" w:rsidRDefault="0021492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492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物物理学</w:t>
          </w:r>
        </w:p>
      </w:tc>
    </w:tr>
  </w:tbl>
  <w:p w:rsidR="00C23102" w:rsidRPr="0021492C" w:rsidRDefault="00C23102" w:rsidP="0021492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C7539" w:rsidRPr="00BB5218" w:rsidRDefault="00B97A60" w:rsidP="003C753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3C7539" w:rsidRPr="003C7539">
      <w:rPr>
        <w:rFonts w:asciiTheme="minorHAnsi" w:hAnsiTheme="minorHAnsi" w:cstheme="minorHAnsi" w:hint="eastAsia"/>
        <w:bCs/>
        <w:noProof/>
        <w:lang w:eastAsia="zh-CN"/>
      </w:rPr>
      <w:t>生物物理学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174FB8">
      <w:rPr>
        <w:rFonts w:ascii="Calibri" w:hAnsi="Calibri" w:cs="Calibri" w:hint="eastAsia"/>
        <w:bCs/>
        <w:snapToGrid w:val="0"/>
        <w:lang w:eastAsia="zh-CN"/>
      </w:rPr>
      <w:t>2</w:t>
    </w:r>
    <w:r w:rsidR="003F311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F3114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F3114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1B48" w:rsidRDefault="00C11B48">
      <w:r>
        <w:separator/>
      </w:r>
    </w:p>
  </w:footnote>
  <w:footnote w:type="continuationSeparator" w:id="1">
    <w:p w:rsidR="00C11B48" w:rsidRDefault="00C11B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90E8F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90E8F" w:rsidP="00BA49E8">
    <w:pPr>
      <w:ind w:right="1560"/>
      <w:rPr>
        <w:caps/>
        <w:color w:val="31849B" w:themeColor="accent5" w:themeShade="BF"/>
        <w:lang w:eastAsia="zh-CN"/>
      </w:rPr>
    </w:pPr>
    <w:r w:rsidRPr="00090E8F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450AE4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7C6C64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Biophysics</w:t>
    </w:r>
    <w:r w:rsidRPr="007C6C6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7C6C6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生物物理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1B02B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F31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1B02B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F311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090E8F">
      <w:rPr>
        <w:rFonts w:asciiTheme="minorHAnsi" w:hAnsiTheme="minorHAnsi"/>
        <w:sz w:val="18"/>
        <w:szCs w:val="18"/>
      </w:rPr>
      <w:fldChar w:fldCharType="begin"/>
    </w:r>
    <w:r w:rsidR="00682F9C">
      <w:rPr>
        <w:rFonts w:asciiTheme="minorHAnsi" w:hAnsiTheme="minorHAnsi"/>
        <w:sz w:val="18"/>
        <w:szCs w:val="18"/>
      </w:rPr>
      <w:instrText xml:space="preserve"> HYPERLINK "</w:instrText>
    </w:r>
    <w:r w:rsidR="00682F9C" w:rsidRPr="00682F9C">
      <w:rPr>
        <w:rFonts w:asciiTheme="minorHAnsi" w:hAnsiTheme="minorHAnsi"/>
        <w:sz w:val="18"/>
        <w:szCs w:val="18"/>
      </w:rPr>
      <w:instrText>http</w:instrText>
    </w:r>
    <w:r w:rsidR="00682F9C" w:rsidRPr="00682F9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82F9C" w:rsidRPr="00682F9C">
      <w:rPr>
        <w:rFonts w:asciiTheme="minorHAnsi" w:hAnsiTheme="minorHAnsi"/>
        <w:sz w:val="18"/>
        <w:szCs w:val="18"/>
      </w:rPr>
      <w:instrText>://www.hanspub.org/journal/</w:instrText>
    </w:r>
    <w:r w:rsidR="00682F9C" w:rsidRPr="00682F9C">
      <w:rPr>
        <w:rFonts w:asciiTheme="minorHAnsi" w:hAnsiTheme="minorHAnsi"/>
        <w:sz w:val="18"/>
        <w:szCs w:val="18"/>
        <w:lang w:eastAsia="zh-CN"/>
      </w:rPr>
      <w:instrText>biphy</w:instrText>
    </w:r>
    <w:r w:rsidR="00682F9C">
      <w:rPr>
        <w:rFonts w:asciiTheme="minorHAnsi" w:hAnsiTheme="minorHAnsi"/>
        <w:sz w:val="18"/>
        <w:szCs w:val="18"/>
      </w:rPr>
      <w:instrText xml:space="preserve">" </w:instrText>
    </w:r>
    <w:r w:rsidR="00090E8F">
      <w:rPr>
        <w:rFonts w:asciiTheme="minorHAnsi" w:hAnsiTheme="minorHAnsi"/>
        <w:sz w:val="18"/>
        <w:szCs w:val="18"/>
      </w:rPr>
      <w:fldChar w:fldCharType="separate"/>
    </w:r>
    <w:r w:rsidR="00682F9C" w:rsidRPr="00DA15D2">
      <w:rPr>
        <w:rStyle w:val="a3"/>
        <w:rFonts w:asciiTheme="minorHAnsi" w:hAnsiTheme="minorHAnsi"/>
        <w:sz w:val="18"/>
        <w:szCs w:val="18"/>
      </w:rPr>
      <w:t>http</w:t>
    </w:r>
    <w:r w:rsidR="00682F9C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82F9C" w:rsidRPr="00DA15D2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82F9C" w:rsidRPr="00DA15D2">
      <w:rPr>
        <w:rStyle w:val="a3"/>
        <w:rFonts w:asciiTheme="minorHAnsi" w:hAnsiTheme="minorHAnsi"/>
        <w:sz w:val="18"/>
        <w:szCs w:val="18"/>
        <w:lang w:eastAsia="zh-CN"/>
      </w:rPr>
      <w:t>biphy</w:t>
    </w:r>
    <w:r w:rsidR="00090E8F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90E8F" w:rsidP="00F63C5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F3114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biphy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4559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24B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5C1D"/>
    <w:rsid w:val="00087088"/>
    <w:rsid w:val="000901D0"/>
    <w:rsid w:val="00090E8F"/>
    <w:rsid w:val="0009163D"/>
    <w:rsid w:val="000927C4"/>
    <w:rsid w:val="000935EC"/>
    <w:rsid w:val="000941E5"/>
    <w:rsid w:val="0009552C"/>
    <w:rsid w:val="000968AF"/>
    <w:rsid w:val="00096CB7"/>
    <w:rsid w:val="000A0A1C"/>
    <w:rsid w:val="000A0BF0"/>
    <w:rsid w:val="000A0FEF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597E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4F37"/>
    <w:rsid w:val="001250C9"/>
    <w:rsid w:val="00125282"/>
    <w:rsid w:val="00125A5A"/>
    <w:rsid w:val="00126038"/>
    <w:rsid w:val="00130CA9"/>
    <w:rsid w:val="00131E5C"/>
    <w:rsid w:val="001323E2"/>
    <w:rsid w:val="00133B49"/>
    <w:rsid w:val="00134285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836"/>
    <w:rsid w:val="00161CC6"/>
    <w:rsid w:val="001620E2"/>
    <w:rsid w:val="00164EFB"/>
    <w:rsid w:val="001658BF"/>
    <w:rsid w:val="00166EBE"/>
    <w:rsid w:val="001673D1"/>
    <w:rsid w:val="001674DD"/>
    <w:rsid w:val="0016760A"/>
    <w:rsid w:val="001703FD"/>
    <w:rsid w:val="0017373C"/>
    <w:rsid w:val="001749D1"/>
    <w:rsid w:val="00174A98"/>
    <w:rsid w:val="00174FB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54C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2BF"/>
    <w:rsid w:val="001B051A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6BF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07A20"/>
    <w:rsid w:val="00210493"/>
    <w:rsid w:val="00210E92"/>
    <w:rsid w:val="00213252"/>
    <w:rsid w:val="0021492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22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C5DCA"/>
    <w:rsid w:val="002D08CF"/>
    <w:rsid w:val="002D0FFD"/>
    <w:rsid w:val="002D203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6C36"/>
    <w:rsid w:val="003577DD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548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3114"/>
    <w:rsid w:val="004007A4"/>
    <w:rsid w:val="00402BA8"/>
    <w:rsid w:val="00404D39"/>
    <w:rsid w:val="004051CF"/>
    <w:rsid w:val="00405B85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0F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47C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337D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56B2"/>
    <w:rsid w:val="0051791C"/>
    <w:rsid w:val="00521177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4C2B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2D9E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2F9C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0F7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165E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1AEF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626E"/>
    <w:rsid w:val="0072700D"/>
    <w:rsid w:val="0072779F"/>
    <w:rsid w:val="00727A9A"/>
    <w:rsid w:val="00732D71"/>
    <w:rsid w:val="00732E7F"/>
    <w:rsid w:val="00732FE4"/>
    <w:rsid w:val="00733B5F"/>
    <w:rsid w:val="007343CD"/>
    <w:rsid w:val="0073520F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2C74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D72F8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B6B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328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C94"/>
    <w:rsid w:val="008F5F87"/>
    <w:rsid w:val="008F6DAB"/>
    <w:rsid w:val="008F709B"/>
    <w:rsid w:val="009031B9"/>
    <w:rsid w:val="009046D5"/>
    <w:rsid w:val="009069CF"/>
    <w:rsid w:val="00910211"/>
    <w:rsid w:val="009127DF"/>
    <w:rsid w:val="009154AB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664A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2DB6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388F"/>
    <w:rsid w:val="00A45EA1"/>
    <w:rsid w:val="00A46336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057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5E32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5D09"/>
    <w:rsid w:val="00AE602D"/>
    <w:rsid w:val="00AE73A4"/>
    <w:rsid w:val="00AF17F7"/>
    <w:rsid w:val="00AF3643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102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6FC1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75F2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1B48"/>
    <w:rsid w:val="00C15560"/>
    <w:rsid w:val="00C173C0"/>
    <w:rsid w:val="00C177AC"/>
    <w:rsid w:val="00C226A0"/>
    <w:rsid w:val="00C23102"/>
    <w:rsid w:val="00C234B0"/>
    <w:rsid w:val="00C25256"/>
    <w:rsid w:val="00C254ED"/>
    <w:rsid w:val="00C26B3D"/>
    <w:rsid w:val="00C26CDC"/>
    <w:rsid w:val="00C2702B"/>
    <w:rsid w:val="00C27F3C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0AA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3B0F"/>
    <w:rsid w:val="00CD42B2"/>
    <w:rsid w:val="00CD72F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3828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465F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6D4F"/>
    <w:rsid w:val="00D56F58"/>
    <w:rsid w:val="00D57D7A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AA9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54D9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4DEA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46941"/>
    <w:rsid w:val="00F500A3"/>
    <w:rsid w:val="00F50BCA"/>
    <w:rsid w:val="00F513C0"/>
    <w:rsid w:val="00F528A7"/>
    <w:rsid w:val="00F5299D"/>
    <w:rsid w:val="00F535B5"/>
    <w:rsid w:val="00F53EAE"/>
    <w:rsid w:val="00F54510"/>
    <w:rsid w:val="00F55A7C"/>
    <w:rsid w:val="00F5634C"/>
    <w:rsid w:val="00F578D9"/>
    <w:rsid w:val="00F60E70"/>
    <w:rsid w:val="00F62C17"/>
    <w:rsid w:val="00F63C5E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06BF"/>
    <w:rsid w:val="00FA46D4"/>
    <w:rsid w:val="00FA67AA"/>
    <w:rsid w:val="00FA7CC0"/>
    <w:rsid w:val="00FB319C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721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biphy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39F63C-D8EE-4A2E-AB99-C2BAAF8B8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09</cp:revision>
  <cp:lastPrinted>2013-11-05T03:48:00Z</cp:lastPrinted>
  <dcterms:created xsi:type="dcterms:W3CDTF">2016-08-11T02:17:00Z</dcterms:created>
  <dcterms:modified xsi:type="dcterms:W3CDTF">2023-11-24T05:57:00Z</dcterms:modified>
</cp:coreProperties>
</file>